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5" r:id="rId19"/>
    <p:sldId id="272" r:id="rId20"/>
    <p:sldId id="274" r:id="rId21"/>
  </p:sldIdLst>
  <p:sldSz cx="18288000" cy="10287000"/>
  <p:notesSz cx="6858000" cy="9144000"/>
  <p:embeddedFontLst>
    <p:embeddedFont>
      <p:font typeface=".VnBook-Antiqua" panose="020B7200000000000000" pitchFamily="34" charset="0"/>
      <p:regular r:id="rId22"/>
      <p:bold r:id="rId23"/>
    </p:embeddedFont>
    <p:embeddedFont>
      <p:font typeface="Bakerie" panose="020B0604020202020204" charset="0"/>
      <p:regular r:id="rId24"/>
    </p:embeddedFont>
    <p:embeddedFont>
      <p:font typeface="Bakerie Bold" panose="020B0604020202020204" charset="0"/>
      <p:regular r:id="rId25"/>
    </p:embeddedFont>
    <p:embeddedFont>
      <p:font typeface="Baloo" panose="020B0604020202020204" charset="0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Josefin Sans Regular" panose="020B0604020202020204" charset="0"/>
      <p:regular r:id="rId31"/>
    </p:embeddedFont>
    <p:embeddedFont>
      <p:font typeface="Maven Pro Regular" panose="020B0604020202020204" charset="0"/>
      <p:regular r:id="rId32"/>
    </p:embeddedFont>
    <p:embeddedFont>
      <p:font typeface="More Sugar Thin" panose="020B0604020202020204" charset="0"/>
      <p:regular r:id="rId33"/>
    </p:embeddedFont>
    <p:embeddedFont>
      <p:font typeface="Pecita" panose="03050502000000000000" charset="2"/>
      <p:regular r:id="rId34"/>
    </p:embeddedFont>
    <p:embeddedFont>
      <p:font typeface="Rokkitt Bold" panose="020B0604020202020204" charset="0"/>
      <p:regular r:id="rId35"/>
    </p:embeddedFont>
    <p:embeddedFont>
      <p:font typeface="Sriracha" panose="020B0604020202020204" charset="-34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E9AD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264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55" b="570"/>
          <a:stretch>
            <a:fillRect/>
          </a:stretch>
        </p:blipFill>
        <p:spPr>
          <a:xfrm>
            <a:off x="479479" y="155753"/>
            <a:ext cx="17329041" cy="910254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547330" y="2662351"/>
            <a:ext cx="14191770" cy="47910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49"/>
              </a:lnSpc>
            </a:pPr>
            <a:r>
              <a:rPr lang="en-US" sz="14999" spc="-209" dirty="0">
                <a:solidFill>
                  <a:srgbClr val="FFFFFF"/>
                </a:solidFill>
                <a:latin typeface="Sriracha"/>
              </a:rPr>
              <a:t>CHÀO MỪNG TỚI LỚP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6154412"/>
            <a:ext cx="2578061" cy="5729024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0800000">
            <a:off x="5171464" y="7357622"/>
            <a:ext cx="8500984" cy="1465058"/>
            <a:chOff x="0" y="0"/>
            <a:chExt cx="7655540" cy="1319354"/>
          </a:xfrm>
        </p:grpSpPr>
        <p:sp>
          <p:nvSpPr>
            <p:cNvPr id="6" name="Freeform 6"/>
            <p:cNvSpPr/>
            <p:nvPr/>
          </p:nvSpPr>
          <p:spPr>
            <a:xfrm>
              <a:off x="0" y="-4262"/>
              <a:ext cx="7663285" cy="1325840"/>
            </a:xfrm>
            <a:custGeom>
              <a:avLst/>
              <a:gdLst/>
              <a:ahLst/>
              <a:cxnLst/>
              <a:rect l="l" t="t" r="r" b="b"/>
              <a:pathLst>
                <a:path w="7663285" h="1325840">
                  <a:moveTo>
                    <a:pt x="6724386" y="1314653"/>
                  </a:moveTo>
                  <a:cubicBezTo>
                    <a:pt x="6724386" y="1314653"/>
                    <a:pt x="6304633" y="1325840"/>
                    <a:pt x="5842048" y="1323219"/>
                  </a:cubicBezTo>
                  <a:cubicBezTo>
                    <a:pt x="2721468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4877204" y="7673"/>
                  </a:cubicBezTo>
                  <a:cubicBezTo>
                    <a:pt x="6085706" y="0"/>
                    <a:pt x="6549634" y="7673"/>
                    <a:pt x="6549634" y="7673"/>
                  </a:cubicBezTo>
                  <a:cubicBezTo>
                    <a:pt x="6917941" y="15152"/>
                    <a:pt x="7281254" y="84484"/>
                    <a:pt x="7478995" y="207066"/>
                  </a:cubicBezTo>
                  <a:cubicBezTo>
                    <a:pt x="7630011" y="300683"/>
                    <a:pt x="7663285" y="425358"/>
                    <a:pt x="7654145" y="628876"/>
                  </a:cubicBezTo>
                  <a:lnTo>
                    <a:pt x="7654145" y="628879"/>
                  </a:lnTo>
                  <a:cubicBezTo>
                    <a:pt x="7654145" y="1072714"/>
                    <a:pt x="7371149" y="1286812"/>
                    <a:pt x="6724386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7" name="TextBox 7"/>
          <p:cNvSpPr txBox="1"/>
          <p:nvPr/>
        </p:nvSpPr>
        <p:spPr>
          <a:xfrm>
            <a:off x="5725231" y="7788844"/>
            <a:ext cx="7393451" cy="65024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599"/>
              </a:lnSpc>
            </a:pPr>
            <a:r>
              <a:rPr lang="en-US" sz="4599">
                <a:solidFill>
                  <a:srgbClr val="FFF2F9"/>
                </a:solidFill>
                <a:latin typeface="Pecita"/>
              </a:rPr>
              <a:t>Giáo viên: Nguyễn Diệu Thúy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95211" y="729994"/>
            <a:ext cx="5554474" cy="206209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l="481" r="481" b="228"/>
          <a:stretch>
            <a:fillRect/>
          </a:stretch>
        </p:blipFill>
        <p:spPr>
          <a:xfrm>
            <a:off x="1586957" y="593097"/>
            <a:ext cx="14851119" cy="807911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4524107" y="1978974"/>
            <a:ext cx="9990719" cy="50974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HOẠT ĐỘNG </a:t>
            </a:r>
          </a:p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THỰC HÀNH VÀ VẬN DỤ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1980648" y="941968"/>
            <a:ext cx="14171493" cy="761206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911086" y="2064361"/>
            <a:ext cx="12598721" cy="55327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Giáo viên chia lớp theo nhóm học tập từ 8 – 10 học sinh.</a:t>
            </a:r>
          </a:p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Mỗi nhóm chuẩn bị một tờ bìa có ghi hai bảng thống kê theo mẫu.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5444121" cy="208918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3274285" y="0"/>
            <a:ext cx="4909280" cy="188393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b="1988"/>
          <a:stretch>
            <a:fillRect/>
          </a:stretch>
        </p:blipFill>
        <p:spPr>
          <a:xfrm>
            <a:off x="6402790" y="1"/>
            <a:ext cx="4265210" cy="225742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602776" y="7832092"/>
            <a:ext cx="5257800" cy="246459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645360" y="336472"/>
            <a:ext cx="4161070" cy="17861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 dirty="0" err="1">
                <a:solidFill>
                  <a:srgbClr val="FFF2F9"/>
                </a:solidFill>
                <a:latin typeface="Baloo"/>
              </a:rPr>
              <a:t>Bả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thố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kê</a:t>
            </a:r>
            <a:endParaRPr lang="en-US" sz="6761" dirty="0">
              <a:solidFill>
                <a:srgbClr val="FFF2F9"/>
              </a:solidFill>
              <a:latin typeface="Baloo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6324" y="6670964"/>
            <a:ext cx="1704057" cy="36160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AFDBA3-0903-4180-93C3-DE241B685D7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577072" y="2051139"/>
            <a:ext cx="13916646" cy="671118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95530" y="2384759"/>
            <a:ext cx="15063770" cy="52084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Học sinh tìm ra các cặp đại lượng tỉ lệ thuận, đại lượng tỉ lệ nghịch trong thực tế để điền vào 2 bảng thống kê tương ứng.  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Xác định hằng số và công thức liên hệ giữa 2 đại lư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Yêu cầu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304346"/>
            <a:ext cx="10964735" cy="47230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975"/>
              </a:lnSpc>
            </a:pPr>
            <a:r>
              <a:rPr lang="en-US" sz="13553" spc="555">
                <a:solidFill>
                  <a:srgbClr val="FFFFFF"/>
                </a:solidFill>
                <a:latin typeface="Baloo"/>
              </a:rPr>
              <a:t>GIAO VIỆC VỀ NHÀ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430324" y="2786592"/>
            <a:ext cx="58848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19204"/>
              </p:ext>
            </p:extLst>
          </p:nvPr>
        </p:nvGraphicFramePr>
        <p:xfrm>
          <a:off x="7315200" y="2002394"/>
          <a:ext cx="9161477" cy="19219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8133">
                  <a:extLst>
                    <a:ext uri="{9D8B030D-6E8A-4147-A177-3AD203B41FA5}">
                      <a16:colId xmlns:a16="http://schemas.microsoft.com/office/drawing/2014/main" val="1487443541"/>
                    </a:ext>
                  </a:extLst>
                </a:gridCol>
                <a:gridCol w="1570021">
                  <a:extLst>
                    <a:ext uri="{9D8B030D-6E8A-4147-A177-3AD203B41FA5}">
                      <a16:colId xmlns:a16="http://schemas.microsoft.com/office/drawing/2014/main" val="3770564279"/>
                    </a:ext>
                  </a:extLst>
                </a:gridCol>
                <a:gridCol w="1513300">
                  <a:extLst>
                    <a:ext uri="{9D8B030D-6E8A-4147-A177-3AD203B41FA5}">
                      <a16:colId xmlns:a16="http://schemas.microsoft.com/office/drawing/2014/main" val="3718124506"/>
                    </a:ext>
                  </a:extLst>
                </a:gridCol>
                <a:gridCol w="1587036">
                  <a:extLst>
                    <a:ext uri="{9D8B030D-6E8A-4147-A177-3AD203B41FA5}">
                      <a16:colId xmlns:a16="http://schemas.microsoft.com/office/drawing/2014/main" val="2785567314"/>
                    </a:ext>
                  </a:extLst>
                </a:gridCol>
                <a:gridCol w="1522375">
                  <a:extLst>
                    <a:ext uri="{9D8B030D-6E8A-4147-A177-3AD203B41FA5}">
                      <a16:colId xmlns:a16="http://schemas.microsoft.com/office/drawing/2014/main" val="3491302095"/>
                    </a:ext>
                  </a:extLst>
                </a:gridCol>
                <a:gridCol w="1490612">
                  <a:extLst>
                    <a:ext uri="{9D8B030D-6E8A-4147-A177-3AD203B41FA5}">
                      <a16:colId xmlns:a16="http://schemas.microsoft.com/office/drawing/2014/main" val="719544363"/>
                    </a:ext>
                  </a:extLst>
                </a:gridCol>
              </a:tblGrid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2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2264176"/>
                  </a:ext>
                </a:extLst>
              </a:tr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9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1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6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12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E9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>
            <a:extLst>
              <a:ext uri="{FF2B5EF4-FFF2-40B4-BE49-F238E27FC236}">
                <a16:creationId xmlns:a16="http://schemas.microsoft.com/office/drawing/2014/main" id="{1342BB33-E7EE-40E6-9556-E3345B379D82}"/>
              </a:ext>
            </a:extLst>
          </p:cNvPr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18" name="Freeform 3">
              <a:extLst>
                <a:ext uri="{FF2B5EF4-FFF2-40B4-BE49-F238E27FC236}">
                  <a16:creationId xmlns:a16="http://schemas.microsoft.com/office/drawing/2014/main" id="{BC53E937-7940-483E-8BB8-5AA063EC3577}"/>
                </a:ext>
              </a:extLst>
            </p:cNvPr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132949" y="2752218"/>
            <a:ext cx="54276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870424"/>
              </p:ext>
            </p:extLst>
          </p:nvPr>
        </p:nvGraphicFramePr>
        <p:xfrm>
          <a:off x="7239000" y="1909106"/>
          <a:ext cx="9067799" cy="20008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3019">
                  <a:extLst>
                    <a:ext uri="{9D8B030D-6E8A-4147-A177-3AD203B41FA5}">
                      <a16:colId xmlns:a16="http://schemas.microsoft.com/office/drawing/2014/main" val="1487443541"/>
                    </a:ext>
                  </a:extLst>
                </a:gridCol>
                <a:gridCol w="1553967">
                  <a:extLst>
                    <a:ext uri="{9D8B030D-6E8A-4147-A177-3AD203B41FA5}">
                      <a16:colId xmlns:a16="http://schemas.microsoft.com/office/drawing/2014/main" val="3770564279"/>
                    </a:ext>
                  </a:extLst>
                </a:gridCol>
                <a:gridCol w="1497826">
                  <a:extLst>
                    <a:ext uri="{9D8B030D-6E8A-4147-A177-3AD203B41FA5}">
                      <a16:colId xmlns:a16="http://schemas.microsoft.com/office/drawing/2014/main" val="3718124506"/>
                    </a:ext>
                  </a:extLst>
                </a:gridCol>
                <a:gridCol w="1570809">
                  <a:extLst>
                    <a:ext uri="{9D8B030D-6E8A-4147-A177-3AD203B41FA5}">
                      <a16:colId xmlns:a16="http://schemas.microsoft.com/office/drawing/2014/main" val="2785567314"/>
                    </a:ext>
                  </a:extLst>
                </a:gridCol>
                <a:gridCol w="1506808">
                  <a:extLst>
                    <a:ext uri="{9D8B030D-6E8A-4147-A177-3AD203B41FA5}">
                      <a16:colId xmlns:a16="http://schemas.microsoft.com/office/drawing/2014/main" val="3491302095"/>
                    </a:ext>
                  </a:extLst>
                </a:gridCol>
                <a:gridCol w="1475370">
                  <a:extLst>
                    <a:ext uri="{9D8B030D-6E8A-4147-A177-3AD203B41FA5}">
                      <a16:colId xmlns:a16="http://schemas.microsoft.com/office/drawing/2014/main" val="719544363"/>
                    </a:ext>
                  </a:extLst>
                </a:gridCol>
              </a:tblGrid>
              <a:tr h="10883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02264176"/>
                  </a:ext>
                </a:extLst>
              </a:tr>
              <a:tr h="9124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2,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356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72671" y="1973758"/>
            <a:ext cx="15715326" cy="64963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é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   </a:t>
            </a:r>
          </a:p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ồ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8 900 kg;     b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9 300 kg;   c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ạ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0 500 kg. </a:t>
            </a: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ã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ứ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n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(kg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ể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c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(m3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ba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iê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30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ă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uấ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ệ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4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.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ỏ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ế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ò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5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ì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ọ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phả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ấ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?</a:t>
            </a:r>
          </a:p>
          <a:p>
            <a:pPr algn="l"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ự luậ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7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177815"/>
            <a:ext cx="18288000" cy="102803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1112">
            <a:off x="18516537" y="1631403"/>
            <a:ext cx="4144837" cy="391456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 rot="-82263">
            <a:off x="2294730" y="4882568"/>
            <a:ext cx="14922865" cy="36671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400"/>
              </a:lnSpc>
            </a:pPr>
            <a:r>
              <a:rPr lang="en-US" sz="12000" spc="72">
                <a:solidFill>
                  <a:srgbClr val="000000"/>
                </a:solidFill>
                <a:latin typeface="Baloo"/>
              </a:rPr>
              <a:t>CÁC ĐẠI LƯỢNG TỈ LỆ TRONG THỰC TẾ</a:t>
            </a:r>
          </a:p>
        </p:txBody>
      </p:sp>
      <p:sp>
        <p:nvSpPr>
          <p:cNvPr id="5" name="TextBox 5"/>
          <p:cNvSpPr txBox="1"/>
          <p:nvPr/>
        </p:nvSpPr>
        <p:spPr>
          <a:xfrm rot="-61847">
            <a:off x="1093182" y="2957508"/>
            <a:ext cx="14463967" cy="8222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986"/>
              </a:lnSpc>
            </a:pP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oạt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động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hực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ành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và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rải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nghiệm</a:t>
            </a:r>
            <a:endParaRPr lang="en-US" sz="6803" dirty="0">
              <a:solidFill>
                <a:srgbClr val="000000"/>
              </a:solidFill>
              <a:latin typeface="Josefin Sans Regular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72345">
            <a:off x="928460" y="6581778"/>
            <a:ext cx="1499829" cy="315868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799860">
            <a:off x="15685840" y="1003274"/>
            <a:ext cx="2348424" cy="7685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616752" y="8727699"/>
            <a:ext cx="1061203" cy="1061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11161">
            <a:off x="652126" y="238832"/>
            <a:ext cx="862233" cy="193176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47170" y="1028700"/>
            <a:ext cx="12271087" cy="662638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847170" y="3945873"/>
            <a:ext cx="12050369" cy="26169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19"/>
              </a:lnSpc>
            </a:pPr>
            <a:r>
              <a:rPr lang="en-US" sz="21133" spc="422">
                <a:solidFill>
                  <a:srgbClr val="FFFFFF"/>
                </a:solidFill>
                <a:latin typeface="Baloo"/>
              </a:rPr>
              <a:t>Cảm ơn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549495" y="8215666"/>
            <a:ext cx="7189010" cy="414266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1170">
            <a:off x="2513208" y="1296854"/>
            <a:ext cx="4324917" cy="11461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 b="776"/>
          <a:stretch>
            <a:fillRect/>
          </a:stretch>
        </p:blipFill>
        <p:spPr>
          <a:xfrm>
            <a:off x="10518430" y="5972383"/>
            <a:ext cx="5209516" cy="191901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234539">
            <a:off x="1321586" y="679949"/>
            <a:ext cx="15027691" cy="9105410"/>
            <a:chOff x="0" y="0"/>
            <a:chExt cx="1913890" cy="115964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13890" cy="1159643"/>
            </a:xfrm>
            <a:custGeom>
              <a:avLst/>
              <a:gdLst/>
              <a:ahLst/>
              <a:cxnLst/>
              <a:rect l="l" t="t" r="r" b="b"/>
              <a:pathLst>
                <a:path w="1913890" h="1159643">
                  <a:moveTo>
                    <a:pt x="0" y="0"/>
                  </a:moveTo>
                  <a:lnTo>
                    <a:pt x="1913890" y="0"/>
                  </a:lnTo>
                  <a:lnTo>
                    <a:pt x="1913890" y="1159643"/>
                  </a:lnTo>
                  <a:lnTo>
                    <a:pt x="0" y="1159643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AutoShape 4"/>
          <p:cNvSpPr/>
          <p:nvPr/>
        </p:nvSpPr>
        <p:spPr>
          <a:xfrm rot="-278594">
            <a:off x="2373820" y="6415355"/>
            <a:ext cx="13576906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rot="-5660620">
            <a:off x="851530" y="6415355"/>
            <a:ext cx="4394215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" name="TextBox 6"/>
          <p:cNvSpPr txBox="1"/>
          <p:nvPr/>
        </p:nvSpPr>
        <p:spPr>
          <a:xfrm rot="-234539">
            <a:off x="2407563" y="4585052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1 </a:t>
            </a:r>
          </a:p>
        </p:txBody>
      </p:sp>
      <p:sp>
        <p:nvSpPr>
          <p:cNvPr id="7" name="TextBox 7"/>
          <p:cNvSpPr txBox="1"/>
          <p:nvPr/>
        </p:nvSpPr>
        <p:spPr>
          <a:xfrm rot="-234539">
            <a:off x="2735181" y="7390728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 rot="-234539">
            <a:off x="3450747" y="3292239"/>
            <a:ext cx="12515367" cy="27977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495"/>
              </a:lnSpc>
              <a:spcBef>
                <a:spcPct val="0"/>
              </a:spcBef>
            </a:pP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dụ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kiế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ứ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ể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h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biết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u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à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ghịch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ro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ự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ế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.</a:t>
            </a:r>
          </a:p>
        </p:txBody>
      </p:sp>
      <p:sp>
        <p:nvSpPr>
          <p:cNvPr id="9" name="TextBox 9"/>
          <p:cNvSpPr txBox="1"/>
          <p:nvPr/>
        </p:nvSpPr>
        <p:spPr>
          <a:xfrm rot="-234539">
            <a:off x="3739542" y="6484303"/>
            <a:ext cx="11676834" cy="28251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560"/>
              </a:lnSpc>
            </a:pPr>
            <a:r>
              <a:rPr lang="en-US" sz="5400">
                <a:solidFill>
                  <a:srgbClr val="000000"/>
                </a:solidFill>
                <a:latin typeface="Maven Pro Regular"/>
              </a:rPr>
              <a:t>Ôn tập và củng cố các tính chất cơ bản của các đại lượng tỉ lệ</a:t>
            </a:r>
          </a:p>
          <a:p>
            <a:pPr>
              <a:lnSpc>
                <a:spcPts val="7560"/>
              </a:lnSpc>
              <a:spcBef>
                <a:spcPct val="0"/>
              </a:spcBef>
            </a:pPr>
            <a:endParaRPr lang="en-US" sz="5400">
              <a:solidFill>
                <a:srgbClr val="000000"/>
              </a:solidFill>
              <a:latin typeface="Maven Pro Regular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/>
          <a:srcRect t="18478" b="18295"/>
          <a:stretch>
            <a:fillRect/>
          </a:stretch>
        </p:blipFill>
        <p:spPr>
          <a:xfrm rot="-389145">
            <a:off x="8325501" y="1343493"/>
            <a:ext cx="3760928" cy="1284060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 rot="-261110">
            <a:off x="8569116" y="1617623"/>
            <a:ext cx="3275893" cy="85932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56"/>
              </a:lnSpc>
            </a:pPr>
            <a:r>
              <a:rPr lang="en-US" sz="6456">
                <a:solidFill>
                  <a:srgbClr val="FFF2F9"/>
                </a:solidFill>
                <a:latin typeface="Bakerie Bold"/>
              </a:rPr>
              <a:t>Mục tiêu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980609">
            <a:off x="11971671" y="7845361"/>
            <a:ext cx="6217779" cy="15933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17569">
            <a:off x="74034" y="822080"/>
            <a:ext cx="5949208" cy="157654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28699" y="769403"/>
            <a:ext cx="11138795" cy="23429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387"/>
              </a:lnSpc>
            </a:pPr>
            <a:r>
              <a:rPr lang="en-US" sz="8208" spc="164">
                <a:solidFill>
                  <a:srgbClr val="844B36"/>
                </a:solidFill>
                <a:latin typeface="Baloo"/>
              </a:rPr>
              <a:t>Các hoạt động dạy học</a:t>
            </a:r>
          </a:p>
        </p:txBody>
      </p:sp>
      <p:grpSp>
        <p:nvGrpSpPr>
          <p:cNvPr id="3" name="Group 3"/>
          <p:cNvGrpSpPr/>
          <p:nvPr/>
        </p:nvGrpSpPr>
        <p:grpSpPr>
          <a:xfrm>
            <a:off x="398565" y="4424909"/>
            <a:ext cx="5668010" cy="5175321"/>
            <a:chOff x="0" y="0"/>
            <a:chExt cx="1134595" cy="1035971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134595" cy="1035971"/>
            </a:xfrm>
            <a:custGeom>
              <a:avLst/>
              <a:gdLst/>
              <a:ahLst/>
              <a:cxnLst/>
              <a:rect l="l" t="t" r="r" b="b"/>
              <a:pathLst>
                <a:path w="1134595" h="1035971">
                  <a:moveTo>
                    <a:pt x="0" y="0"/>
                  </a:moveTo>
                  <a:lnTo>
                    <a:pt x="1134595" y="0"/>
                  </a:lnTo>
                  <a:lnTo>
                    <a:pt x="1134595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TextBox 5"/>
          <p:cNvSpPr txBox="1"/>
          <p:nvPr/>
        </p:nvSpPr>
        <p:spPr>
          <a:xfrm>
            <a:off x="512804" y="6062345"/>
            <a:ext cx="5638711" cy="313418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74"/>
              </a:lnSpc>
            </a:pPr>
            <a:r>
              <a:rPr lang="en-US" sz="4482" spc="89">
                <a:solidFill>
                  <a:srgbClr val="844B36"/>
                </a:solidFill>
                <a:latin typeface="Sriracha"/>
              </a:rPr>
              <a:t>Học sinh nhớ lại kiến thức về đại lượng tỉ lệ thuận và đại lượng tỉ lệ nghịch</a:t>
            </a:r>
          </a:p>
        </p:txBody>
      </p:sp>
      <p:grpSp>
        <p:nvGrpSpPr>
          <p:cNvPr id="6" name="Group 6"/>
          <p:cNvGrpSpPr/>
          <p:nvPr/>
        </p:nvGrpSpPr>
        <p:grpSpPr>
          <a:xfrm>
            <a:off x="6457598" y="4424909"/>
            <a:ext cx="6080996" cy="5279932"/>
            <a:chOff x="0" y="0"/>
            <a:chExt cx="1193147" cy="1035971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1193147" cy="1035971"/>
            </a:xfrm>
            <a:custGeom>
              <a:avLst/>
              <a:gdLst/>
              <a:ahLst/>
              <a:cxnLst/>
              <a:rect l="l" t="t" r="r" b="b"/>
              <a:pathLst>
                <a:path w="1193147" h="1035971">
                  <a:moveTo>
                    <a:pt x="0" y="0"/>
                  </a:moveTo>
                  <a:lnTo>
                    <a:pt x="1193147" y="0"/>
                  </a:lnTo>
                  <a:lnTo>
                    <a:pt x="1193147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6678741" y="6392004"/>
            <a:ext cx="5638711" cy="32082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379"/>
              </a:lnSpc>
            </a:pPr>
            <a:r>
              <a:rPr lang="en-US" sz="4492" spc="89">
                <a:solidFill>
                  <a:srgbClr val="844B36"/>
                </a:solidFill>
                <a:latin typeface="Sriracha"/>
              </a:rPr>
              <a:t>Nhận biết các đại lượng tỉ lệ thuận và tỉ lệ nghịch trong thực tế.</a:t>
            </a:r>
          </a:p>
        </p:txBody>
      </p:sp>
      <p:grpSp>
        <p:nvGrpSpPr>
          <p:cNvPr id="9" name="Group 9"/>
          <p:cNvGrpSpPr/>
          <p:nvPr/>
        </p:nvGrpSpPr>
        <p:grpSpPr>
          <a:xfrm>
            <a:off x="12929120" y="4452830"/>
            <a:ext cx="5018443" cy="5252011"/>
            <a:chOff x="0" y="0"/>
            <a:chExt cx="989899" cy="1035971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989899" cy="1035971"/>
            </a:xfrm>
            <a:custGeom>
              <a:avLst/>
              <a:gdLst/>
              <a:ahLst/>
              <a:cxnLst/>
              <a:rect l="l" t="t" r="r" b="b"/>
              <a:pathLst>
                <a:path w="989899" h="1035971">
                  <a:moveTo>
                    <a:pt x="0" y="0"/>
                  </a:moveTo>
                  <a:lnTo>
                    <a:pt x="989899" y="0"/>
                  </a:lnTo>
                  <a:lnTo>
                    <a:pt x="989899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TextBox 11"/>
          <p:cNvSpPr txBox="1"/>
          <p:nvPr/>
        </p:nvSpPr>
        <p:spPr>
          <a:xfrm>
            <a:off x="13107023" y="6174190"/>
            <a:ext cx="4392355" cy="171532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Bài tập ôn tập </a:t>
            </a:r>
          </a:p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và củng cố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512804" y="5440045"/>
            <a:ext cx="5638711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HOẠT ĐỘNG KHỞI ĐỘNG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593800" y="5200650"/>
            <a:ext cx="5638711" cy="948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spc="72">
                <a:solidFill>
                  <a:srgbClr val="000000"/>
                </a:solidFill>
                <a:latin typeface="Baloo"/>
              </a:rPr>
              <a:t>HOẠT ĐỘNG THỰC HÀNH VÀ VẬN DỤNG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3624569" y="5497044"/>
            <a:ext cx="3874808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GIAO VIỆC VỀ NHÀ</a:t>
            </a: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443912" y="2329097"/>
            <a:ext cx="1547921" cy="281440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8287366" y="2157647"/>
            <a:ext cx="1713268" cy="281440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076096" y="2584191"/>
            <a:ext cx="1471603" cy="255930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67594" y="2793940"/>
            <a:ext cx="10964735" cy="378194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196"/>
              </a:lnSpc>
            </a:pPr>
            <a:r>
              <a:rPr lang="en-US" sz="10854" spc="445">
                <a:solidFill>
                  <a:srgbClr val="FFFFFF"/>
                </a:solidFill>
                <a:latin typeface="Baloo"/>
              </a:rPr>
              <a:t>HOẠT ĐỘNG 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444916"/>
            <a:ext cx="10964735" cy="417943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Giáo viên chia lớp theo nhóm</a:t>
            </a:r>
          </a:p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Mỗi nhóm 8 - 10 em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420600" y="7693718"/>
            <a:ext cx="5867400" cy="275034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384135" y="2218567"/>
            <a:ext cx="15875165" cy="2751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Các trường hợp sau đây là đại lượng tỉ lệ thuận hay đại lượng tỉ lệ nghịch? </a:t>
            </a:r>
          </a:p>
          <a:p>
            <a:pPr algn="l"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Tìm hệ số tỉ lệ.</a:t>
            </a: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Bài tập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1C5A61-FD86-40BD-A10D-6E98FCA6F97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904999" y="4556503"/>
            <a:ext cx="10744201" cy="19504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7843D3E-87B1-49BC-B26E-00028CF1896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16624" y="6743699"/>
            <a:ext cx="10732576" cy="167640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l="838" t="1512" b="1499"/>
          <a:stretch>
            <a:fillRect/>
          </a:stretch>
        </p:blipFill>
        <p:spPr>
          <a:xfrm>
            <a:off x="6706215" y="0"/>
            <a:ext cx="4617745" cy="24389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09328" y="3239235"/>
            <a:ext cx="14746268" cy="5037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Học sinh trao đổi và giải quyết nhiệm vụ theo nhóm. </a:t>
            </a:r>
          </a:p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Nhóm trưởng có thể chia nhóm thành hai nửa, một nửa làm câu a, một nửa làm câu b.</a:t>
            </a:r>
          </a:p>
          <a:p>
            <a:pPr algn="l">
              <a:lnSpc>
                <a:spcPts val="6028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251312"/>
            <a:ext cx="3513247" cy="16786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>
                <a:solidFill>
                  <a:srgbClr val="FFF2F9"/>
                </a:solidFill>
                <a:latin typeface="Sriracha"/>
              </a:rPr>
              <a:t>Hướng dẫ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91862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l="838" t="11332" b="16931"/>
          <a:stretch>
            <a:fillRect/>
          </a:stretch>
        </p:blipFill>
        <p:spPr>
          <a:xfrm>
            <a:off x="6706215" y="246947"/>
            <a:ext cx="4617745" cy="14063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3396030" y="7993889"/>
            <a:ext cx="4891970" cy="229311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765312" y="2083446"/>
            <a:ext cx="15608288" cy="85997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a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(-2).6 = (-1).12 = 1.(-12) = 2. (-6) = 3.(-4) = -12</a:t>
            </a:r>
          </a:p>
          <a:p>
            <a:pPr>
              <a:lnSpc>
                <a:spcPts val="6028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b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ghịch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-12</a:t>
            </a:r>
          </a:p>
          <a:p>
            <a:pPr>
              <a:lnSpc>
                <a:spcPct val="150000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b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n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 algn="l">
              <a:lnSpc>
                <a:spcPts val="6028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660887"/>
            <a:ext cx="3513247" cy="85945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>
                <a:solidFill>
                  <a:srgbClr val="FFF2F9"/>
                </a:solidFill>
                <a:latin typeface="Sriracha"/>
              </a:rPr>
              <a:t>Sản</a:t>
            </a:r>
            <a:r>
              <a:rPr lang="en-US" sz="6461" dirty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>
                <a:solidFill>
                  <a:srgbClr val="FFF2F9"/>
                </a:solidFill>
                <a:latin typeface="Sriracha"/>
              </a:rPr>
              <a:t>phẩm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1928" y="7142809"/>
            <a:ext cx="1481700" cy="314419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747718-5EE9-4E2C-BBB3-B67E97455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72719"/>
              </p:ext>
            </p:extLst>
          </p:nvPr>
        </p:nvGraphicFramePr>
        <p:xfrm>
          <a:off x="5212114" y="5143500"/>
          <a:ext cx="861536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2114" y="5143500"/>
                        <a:ext cx="8615362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E4CF637-7CB8-4200-9CAB-0D4451E0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75731"/>
              </p:ext>
            </p:extLst>
          </p:nvPr>
        </p:nvGraphicFramePr>
        <p:xfrm>
          <a:off x="3429000" y="7939034"/>
          <a:ext cx="975429" cy="16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079" imgH="390504" progId="Equation.DSMT4">
                  <p:embed/>
                </p:oleObj>
              </mc:Choice>
              <mc:Fallback>
                <p:oleObj name="Equation" r:id="rId7" imgW="229079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7939034"/>
                        <a:ext cx="975429" cy="16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774</Words>
  <PresentationFormat>Custom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Bakerie Bold</vt:lpstr>
      <vt:lpstr>Maven Pro Regular</vt:lpstr>
      <vt:lpstr>More Sugar Thin</vt:lpstr>
      <vt:lpstr>Josefin Sans Regular</vt:lpstr>
      <vt:lpstr>.VnBook-Antiqua</vt:lpstr>
      <vt:lpstr>Times New Roman</vt:lpstr>
      <vt:lpstr>Sriracha</vt:lpstr>
      <vt:lpstr>Rokkitt Bold</vt:lpstr>
      <vt:lpstr>Pecita</vt:lpstr>
      <vt:lpstr>Bakerie</vt:lpstr>
      <vt:lpstr>Calibri</vt:lpstr>
      <vt:lpstr>Arial</vt:lpstr>
      <vt:lpstr>Balo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07-27T07:26:29Z</dcterms:modified>
  <dc:identifier>DAFHJGTgahw</dc:identifier>
</cp:coreProperties>
</file>